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4FA3" w:rsidRPr="00EE2E4C" w:rsidRDefault="00E51732" w:rsidP="00EE2E4C">
      <w:pPr>
        <w:spacing w:after="0" w:line="30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847465</wp:posOffset>
            </wp:positionH>
            <wp:positionV relativeFrom="paragraph">
              <wp:posOffset>51435</wp:posOffset>
            </wp:positionV>
            <wp:extent cx="2103120" cy="2190750"/>
            <wp:effectExtent l="0" t="0" r="0" b="0"/>
            <wp:wrapSquare wrapText="bothSides"/>
            <wp:docPr id="3" name="Рисунок 3" descr="C:\Users\slobodianin.vp\Desktop\2.10.1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slobodianin.vp\Desktop\2.10.1 (2)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1D29" w:rsidRPr="00EE2E4C">
        <w:rPr>
          <w:rFonts w:ascii="Times New Roman" w:hAnsi="Times New Roman" w:cs="Times New Roman"/>
          <w:b/>
          <w:sz w:val="24"/>
          <w:szCs w:val="24"/>
        </w:rPr>
        <w:t>Задача 2.10.1.</w:t>
      </w:r>
      <w:r w:rsidR="00EE2E4C" w:rsidRPr="00EE2E4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E2E4C">
        <w:rPr>
          <w:rFonts w:ascii="Times New Roman" w:hAnsi="Times New Roman" w:cs="Times New Roman"/>
          <w:b/>
          <w:sz w:val="24"/>
          <w:szCs w:val="24"/>
        </w:rPr>
        <w:t>Жёлоб</w:t>
      </w:r>
      <w:r w:rsidR="00341D29" w:rsidRPr="00EE2E4C">
        <w:rPr>
          <w:rFonts w:ascii="Times New Roman" w:hAnsi="Times New Roman" w:cs="Times New Roman"/>
          <w:b/>
          <w:sz w:val="24"/>
          <w:szCs w:val="24"/>
        </w:rPr>
        <w:t xml:space="preserve"> (13 баллов)</w:t>
      </w:r>
      <w:r w:rsidR="00EE2E4C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341D29" w:rsidRPr="00EE2E4C">
        <w:rPr>
          <w:rFonts w:ascii="Times New Roman" w:hAnsi="Times New Roman" w:cs="Times New Roman"/>
          <w:sz w:val="24"/>
          <w:szCs w:val="24"/>
        </w:rPr>
        <w:t xml:space="preserve">Шарик движется по гладкому жёлобу, расположенному в вертикальной плоскости, из точки </w:t>
      </w:r>
      <w:r w:rsidR="00341D29" w:rsidRPr="00EE2E4C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="00341D29" w:rsidRPr="00EE2E4C">
        <w:rPr>
          <w:rFonts w:ascii="Times New Roman" w:hAnsi="Times New Roman" w:cs="Times New Roman"/>
          <w:sz w:val="24"/>
          <w:szCs w:val="24"/>
        </w:rPr>
        <w:t xml:space="preserve"> без начальной скорости. Жёлоб соединяет фиксированную. точку </w:t>
      </w:r>
      <w:r w:rsidR="00341D29" w:rsidRPr="00EE2E4C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="00341D29" w:rsidRPr="00EE2E4C">
        <w:rPr>
          <w:rFonts w:ascii="Times New Roman" w:hAnsi="Times New Roman" w:cs="Times New Roman"/>
          <w:sz w:val="24"/>
          <w:szCs w:val="24"/>
        </w:rPr>
        <w:t>, имеющую координаты (</w:t>
      </w:r>
      <w:r w:rsidR="00341D29" w:rsidRPr="00EE2E4C">
        <w:rPr>
          <w:rFonts w:ascii="Times New Roman" w:hAnsi="Times New Roman" w:cs="Times New Roman"/>
          <w:i/>
          <w:iCs/>
          <w:sz w:val="24"/>
          <w:szCs w:val="24"/>
          <w:lang w:val="en-US"/>
        </w:rPr>
        <w:t>r</w:t>
      </w:r>
      <w:r w:rsidR="00341D29" w:rsidRPr="00EE2E4C">
        <w:rPr>
          <w:rFonts w:ascii="Times New Roman" w:hAnsi="Times New Roman" w:cs="Times New Roman"/>
          <w:sz w:val="24"/>
          <w:szCs w:val="24"/>
        </w:rPr>
        <w:t>;</w:t>
      </w:r>
      <w:r w:rsidR="00EE2E4C">
        <w:rPr>
          <w:rFonts w:ascii="Times New Roman" w:hAnsi="Times New Roman" w:cs="Times New Roman"/>
          <w:sz w:val="24"/>
          <w:szCs w:val="24"/>
        </w:rPr>
        <w:t xml:space="preserve"> </w:t>
      </w:r>
      <w:r w:rsidR="00341D29" w:rsidRPr="00EE2E4C">
        <w:rPr>
          <w:rFonts w:ascii="Times New Roman" w:hAnsi="Times New Roman" w:cs="Times New Roman"/>
          <w:i/>
          <w:iCs/>
          <w:sz w:val="24"/>
          <w:szCs w:val="24"/>
          <w:lang w:val="en-US"/>
        </w:rPr>
        <w:t>r</w:t>
      </w:r>
      <w:r w:rsidR="00341D29" w:rsidRPr="00EE2E4C">
        <w:rPr>
          <w:rFonts w:ascii="Times New Roman" w:hAnsi="Times New Roman" w:cs="Times New Roman"/>
          <w:sz w:val="24"/>
          <w:szCs w:val="24"/>
        </w:rPr>
        <w:t xml:space="preserve">), с некоторой точкой </w:t>
      </w:r>
      <w:r w:rsidR="00341D29" w:rsidRPr="00EE2E4C">
        <w:rPr>
          <w:rFonts w:ascii="Times New Roman" w:hAnsi="Times New Roman" w:cs="Times New Roman"/>
          <w:i/>
          <w:iCs/>
          <w:sz w:val="24"/>
          <w:szCs w:val="24"/>
        </w:rPr>
        <w:t>В</w:t>
      </w:r>
      <w:r w:rsidR="00341D29" w:rsidRPr="00EE2E4C">
        <w:rPr>
          <w:rFonts w:ascii="Times New Roman" w:hAnsi="Times New Roman" w:cs="Times New Roman"/>
          <w:sz w:val="24"/>
          <w:szCs w:val="24"/>
        </w:rPr>
        <w:t xml:space="preserve">, лежащей на дуге окружности радиуса </w:t>
      </w:r>
      <w:r w:rsidR="00341D29" w:rsidRPr="00EE2E4C">
        <w:rPr>
          <w:rFonts w:ascii="Times New Roman" w:hAnsi="Times New Roman" w:cs="Times New Roman"/>
          <w:i/>
          <w:iCs/>
          <w:sz w:val="24"/>
          <w:szCs w:val="24"/>
          <w:lang w:val="en-US"/>
        </w:rPr>
        <w:t>R</w:t>
      </w:r>
      <w:r w:rsidR="00341D29" w:rsidRPr="00EE2E4C">
        <w:rPr>
          <w:rFonts w:ascii="Times New Roman" w:hAnsi="Times New Roman" w:cs="Times New Roman"/>
          <w:sz w:val="24"/>
          <w:szCs w:val="24"/>
        </w:rPr>
        <w:t xml:space="preserve"> с центром в точке </w:t>
      </w:r>
      <w:proofErr w:type="gramStart"/>
      <w:r w:rsidR="00341D29" w:rsidRPr="00EE2E4C">
        <w:rPr>
          <w:rFonts w:ascii="Times New Roman" w:hAnsi="Times New Roman" w:cs="Times New Roman"/>
          <w:i/>
          <w:iCs/>
          <w:sz w:val="24"/>
          <w:szCs w:val="24"/>
        </w:rPr>
        <w:t>О</w:t>
      </w:r>
      <w:proofErr w:type="gramEnd"/>
      <w:r w:rsidR="00341D29" w:rsidRPr="00EE2E4C">
        <w:rPr>
          <w:rFonts w:ascii="Times New Roman" w:hAnsi="Times New Roman" w:cs="Times New Roman"/>
          <w:sz w:val="24"/>
          <w:szCs w:val="24"/>
        </w:rPr>
        <w:t xml:space="preserve"> (0;</w:t>
      </w:r>
      <w:r w:rsidR="00EE2E4C">
        <w:rPr>
          <w:rFonts w:ascii="Times New Roman" w:hAnsi="Times New Roman" w:cs="Times New Roman"/>
          <w:sz w:val="24"/>
          <w:szCs w:val="24"/>
        </w:rPr>
        <w:t xml:space="preserve"> </w:t>
      </w:r>
      <w:r w:rsidR="00341D29" w:rsidRPr="00EE2E4C">
        <w:rPr>
          <w:rFonts w:ascii="Times New Roman" w:hAnsi="Times New Roman" w:cs="Times New Roman"/>
          <w:sz w:val="24"/>
          <w:szCs w:val="24"/>
        </w:rPr>
        <w:t xml:space="preserve">0). При некотором положении точки </w:t>
      </w:r>
      <w:r w:rsidR="00341D29" w:rsidRPr="00EE2E4C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="00341D29" w:rsidRPr="00EE2E4C">
        <w:rPr>
          <w:rFonts w:ascii="Times New Roman" w:hAnsi="Times New Roman" w:cs="Times New Roman"/>
          <w:sz w:val="24"/>
          <w:szCs w:val="24"/>
        </w:rPr>
        <w:t xml:space="preserve"> время движения шарика на участке </w:t>
      </w:r>
      <w:r w:rsidR="00341D29" w:rsidRPr="00EE2E4C">
        <w:rPr>
          <w:rFonts w:ascii="Times New Roman" w:hAnsi="Times New Roman" w:cs="Times New Roman"/>
          <w:i/>
          <w:iCs/>
          <w:sz w:val="24"/>
          <w:szCs w:val="24"/>
          <w:lang w:val="en-US"/>
        </w:rPr>
        <w:t>AB</w:t>
      </w:r>
      <w:r w:rsidR="00341D29" w:rsidRPr="00EE2E4C">
        <w:rPr>
          <w:rFonts w:ascii="Times New Roman" w:hAnsi="Times New Roman" w:cs="Times New Roman"/>
          <w:sz w:val="24"/>
          <w:szCs w:val="24"/>
        </w:rPr>
        <w:t xml:space="preserve"> оказывается минимально возможным (в процессе движения шарика точка </w:t>
      </w:r>
      <w:r w:rsidR="00341D29" w:rsidRPr="00EE2E4C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="00341D29" w:rsidRPr="00EE2E4C">
        <w:rPr>
          <w:rFonts w:ascii="Times New Roman" w:hAnsi="Times New Roman" w:cs="Times New Roman"/>
          <w:sz w:val="24"/>
          <w:szCs w:val="24"/>
        </w:rPr>
        <w:t xml:space="preserve"> не перемещается). </w:t>
      </w:r>
      <w:r w:rsidR="00EE2E4C" w:rsidRPr="00EE2E4C">
        <w:rPr>
          <w:rFonts w:ascii="Times New Roman" w:hAnsi="Times New Roman" w:cs="Times New Roman"/>
          <w:sz w:val="24"/>
          <w:szCs w:val="24"/>
        </w:rPr>
        <w:t>Определите,</w:t>
      </w:r>
      <w:r w:rsidR="00341D29" w:rsidRPr="00EE2E4C">
        <w:rPr>
          <w:rFonts w:ascii="Times New Roman" w:hAnsi="Times New Roman" w:cs="Times New Roman"/>
          <w:sz w:val="24"/>
          <w:szCs w:val="24"/>
        </w:rPr>
        <w:t xml:space="preserve"> чему равно это минимальное время </w:t>
      </w:r>
      <w:r w:rsidR="00341D29" w:rsidRPr="00EE2E4C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="00341D29" w:rsidRPr="00EE2E4C">
        <w:rPr>
          <w:rFonts w:ascii="Times New Roman" w:hAnsi="Times New Roman" w:cs="Times New Roman"/>
          <w:sz w:val="24"/>
          <w:szCs w:val="24"/>
        </w:rPr>
        <w:t xml:space="preserve">. Ускорение свободного падения </w:t>
      </w:r>
      <w:r w:rsidR="00341D29" w:rsidRPr="00EE2E4C">
        <w:rPr>
          <w:rFonts w:ascii="Times New Roman" w:hAnsi="Times New Roman" w:cs="Times New Roman"/>
          <w:i/>
          <w:iCs/>
          <w:sz w:val="24"/>
          <w:szCs w:val="24"/>
          <w:lang w:val="en-US"/>
        </w:rPr>
        <w:t>g</w:t>
      </w:r>
      <w:r w:rsidR="00341D29" w:rsidRPr="00EE2E4C">
        <w:rPr>
          <w:rFonts w:ascii="Times New Roman" w:hAnsi="Times New Roman" w:cs="Times New Roman"/>
          <w:sz w:val="24"/>
          <w:szCs w:val="24"/>
        </w:rPr>
        <w:t>.</w:t>
      </w:r>
    </w:p>
    <w:p w:rsidR="00254FA3" w:rsidRPr="00EE2E4C" w:rsidRDefault="00254FA3" w:rsidP="00EE2E4C">
      <w:pPr>
        <w:spacing w:after="0" w:line="300" w:lineRule="auto"/>
        <w:rPr>
          <w:rFonts w:ascii="Times New Roman" w:hAnsi="Times New Roman" w:cs="Times New Roman"/>
          <w:sz w:val="24"/>
          <w:szCs w:val="24"/>
        </w:rPr>
      </w:pPr>
    </w:p>
    <w:p w:rsidR="00254FA3" w:rsidRPr="00EE2E4C" w:rsidRDefault="00554736" w:rsidP="002A62D2">
      <w:pPr>
        <w:spacing w:after="0" w:line="30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озможное решение</w:t>
      </w:r>
      <w:r w:rsidRPr="00CC16EB">
        <w:rPr>
          <w:rFonts w:ascii="Times New Roman" w:hAnsi="Times New Roman" w:cs="Times New Roman"/>
          <w:b/>
          <w:sz w:val="24"/>
          <w:szCs w:val="24"/>
        </w:rPr>
        <w:t xml:space="preserve"> (</w:t>
      </w:r>
      <w:r>
        <w:rPr>
          <w:rFonts w:ascii="Times New Roman" w:hAnsi="Times New Roman" w:cs="Times New Roman"/>
          <w:b/>
          <w:sz w:val="24"/>
          <w:szCs w:val="24"/>
        </w:rPr>
        <w:t>А. 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Уймин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).</w:t>
      </w:r>
      <w:r w:rsidR="002A62D2" w:rsidRPr="002A62D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41D29" w:rsidRPr="00EE2E4C">
        <w:rPr>
          <w:rFonts w:ascii="Times New Roman" w:hAnsi="Times New Roman" w:cs="Times New Roman"/>
          <w:sz w:val="24"/>
          <w:szCs w:val="24"/>
        </w:rPr>
        <w:t xml:space="preserve">Найдём геометрическое место точек в которых шарик может оказаться в момент времени </w:t>
      </w:r>
      <w:r w:rsidR="00341D29" w:rsidRPr="00EE2E4C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="00341D29" w:rsidRPr="00EE2E4C">
        <w:rPr>
          <w:rFonts w:ascii="Times New Roman" w:hAnsi="Times New Roman" w:cs="Times New Roman"/>
          <w:sz w:val="24"/>
          <w:szCs w:val="24"/>
        </w:rPr>
        <w:t xml:space="preserve">. Пусть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</m:oMath>
      <w:r w:rsidR="00341D29" w:rsidRPr="00EE2E4C">
        <w:rPr>
          <w:rFonts w:ascii="Times New Roman" w:eastAsiaTheme="minorEastAsia" w:hAnsi="Times New Roman" w:cs="Times New Roman"/>
          <w:sz w:val="24"/>
          <w:szCs w:val="24"/>
        </w:rPr>
        <w:t xml:space="preserve"> – угол, который составляет желоб с горизонтом. Из второго закона Ньютона ускорение шарика будет равно</w:t>
      </w:r>
      <w:r w:rsidR="00EE2E4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E2E4C" w:rsidRPr="003D0F9D">
        <w:rPr>
          <w:position w:val="-10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15.6pt" o:ole="">
            <v:imagedata r:id="rId6" o:title=""/>
          </v:shape>
          <o:OLEObject Type="Embed" ProgID="Equation.DSMT4" ShapeID="_x0000_i1025" DrawAspect="Content" ObjectID="_1673267626" r:id="rId7"/>
        </w:object>
      </w:r>
    </w:p>
    <w:p w:rsidR="00254FA3" w:rsidRPr="00EE2E4C" w:rsidRDefault="00EE2E4C" w:rsidP="002A62D2">
      <w:pPr>
        <w:spacing w:after="0" w:line="30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</w:t>
      </w:r>
      <w:r w:rsidR="00341D29" w:rsidRPr="00EE2E4C">
        <w:rPr>
          <w:rFonts w:ascii="Times New Roman" w:eastAsiaTheme="minorEastAsia" w:hAnsi="Times New Roman" w:cs="Times New Roman"/>
          <w:sz w:val="24"/>
          <w:szCs w:val="24"/>
        </w:rPr>
        <w:t xml:space="preserve">ройденное шариком расстояние </w:t>
      </w:r>
      <w:r w:rsidRPr="003D0F9D">
        <w:rPr>
          <w:position w:val="-24"/>
        </w:rPr>
        <w:object w:dxaOrig="2040" w:dyaOrig="660">
          <v:shape id="_x0000_i1026" type="#_x0000_t75" style="width:102pt;height:33pt" o:ole="">
            <v:imagedata r:id="rId8" o:title=""/>
          </v:shape>
          <o:OLEObject Type="Embed" ProgID="Equation.DSMT4" ShapeID="_x0000_i1026" DrawAspect="Content" ObjectID="_1673267627" r:id="rId9"/>
        </w:object>
      </w:r>
      <w:r w:rsidR="00341D29" w:rsidRPr="00EE2E4C">
        <w:rPr>
          <w:rFonts w:ascii="Times New Roman" w:eastAsiaTheme="minorEastAsia" w:hAnsi="Times New Roman" w:cs="Times New Roman"/>
          <w:sz w:val="24"/>
          <w:szCs w:val="24"/>
        </w:rPr>
        <w:t xml:space="preserve"> Отсюда следует, что </w:t>
      </w:r>
      <w:r w:rsidR="00305022" w:rsidRPr="003D0F9D">
        <w:rPr>
          <w:position w:val="-24"/>
        </w:rPr>
        <w:object w:dxaOrig="1359" w:dyaOrig="660">
          <v:shape id="_x0000_i1027" type="#_x0000_t75" style="width:67.8pt;height:33pt" o:ole="">
            <v:imagedata r:id="rId10" o:title=""/>
          </v:shape>
          <o:OLEObject Type="Embed" ProgID="Equation.DSMT4" ShapeID="_x0000_i1027" DrawAspect="Content" ObjectID="_1673267628" r:id="rId11"/>
        </w:object>
      </w:r>
    </w:p>
    <w:p w:rsidR="00254FA3" w:rsidRPr="00EE2E4C" w:rsidRDefault="002363A0" w:rsidP="002A62D2">
      <w:pPr>
        <w:spacing w:after="0" w:line="30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254472</wp:posOffset>
            </wp:positionH>
            <wp:positionV relativeFrom="paragraph">
              <wp:posOffset>223685</wp:posOffset>
            </wp:positionV>
            <wp:extent cx="1637665" cy="1860550"/>
            <wp:effectExtent l="0" t="0" r="635" b="6350"/>
            <wp:wrapSquare wrapText="bothSides"/>
            <wp:docPr id="2" name="Рисунок 2" descr="C:\Users\slobodianin.vp\Desktop\Рабочий стол\1 Все олимпиады\2. Региональный этап\1. Регион 2020-21\Задачи и задания\10\Задачи 10\Рисунки\2.10.1(1)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slobodianin.vp\Desktop\Рабочий стол\1 Все олимпиады\2. Региональный этап\1. Регион 2020-21\Задачи и задания\10\Задачи 10\Рисунки\2.10.1(1) (2)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41D29" w:rsidRPr="00EE2E4C">
        <w:rPr>
          <w:rFonts w:ascii="Times New Roman" w:eastAsiaTheme="minorEastAsia" w:hAnsi="Times New Roman" w:cs="Times New Roman"/>
          <w:sz w:val="24"/>
          <w:szCs w:val="24"/>
        </w:rPr>
        <w:t xml:space="preserve">То есть для всех точек, в которых может оказаться шарик спустя время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</m:t>
        </m:r>
      </m:oMath>
      <w:r w:rsidR="00341D29" w:rsidRPr="00EE2E4C">
        <w:rPr>
          <w:rFonts w:ascii="Times New Roman" w:eastAsiaTheme="minorEastAsia" w:hAnsi="Times New Roman" w:cs="Times New Roman"/>
          <w:sz w:val="24"/>
          <w:szCs w:val="24"/>
        </w:rPr>
        <w:t>, величина</w:t>
      </w:r>
      <w:r w:rsidR="0030502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05022" w:rsidRPr="00305022">
        <w:rPr>
          <w:position w:val="-6"/>
        </w:rPr>
        <w:object w:dxaOrig="800" w:dyaOrig="279">
          <v:shape id="_x0000_i1028" type="#_x0000_t75" style="width:40.2pt;height:14.4pt" o:ole="">
            <v:imagedata r:id="rId13" o:title=""/>
          </v:shape>
          <o:OLEObject Type="Embed" ProgID="Equation.DSMT4" ShapeID="_x0000_i1028" DrawAspect="Content" ObjectID="_1673267629" r:id="rId14"/>
        </w:object>
      </w:r>
      <w:r w:rsidR="00341D29" w:rsidRPr="00EE2E4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05022">
        <w:rPr>
          <w:rFonts w:ascii="Times New Roman" w:eastAsiaTheme="minorEastAsia" w:hAnsi="Times New Roman" w:cs="Times New Roman"/>
          <w:sz w:val="24"/>
          <w:szCs w:val="24"/>
        </w:rPr>
        <w:t>будет одинаковой.</w:t>
      </w:r>
    </w:p>
    <w:p w:rsidR="00305022" w:rsidRDefault="00341D29" w:rsidP="002A62D2">
      <w:pPr>
        <w:spacing w:after="0" w:line="30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E2E4C">
        <w:rPr>
          <w:rFonts w:ascii="Times New Roman" w:eastAsiaTheme="minorEastAsia" w:hAnsi="Times New Roman" w:cs="Times New Roman"/>
          <w:sz w:val="24"/>
          <w:szCs w:val="24"/>
        </w:rPr>
        <w:t xml:space="preserve">Покажем, что все эти точки лежат на окружности, центр которой лежит строго под точкой </w:t>
      </w:r>
      <w:r w:rsidRPr="00EE2E4C">
        <w:rPr>
          <w:rFonts w:ascii="Times New Roman" w:eastAsiaTheme="minorEastAsia" w:hAnsi="Times New Roman" w:cs="Times New Roman"/>
          <w:i/>
          <w:iCs/>
          <w:sz w:val="24"/>
          <w:szCs w:val="24"/>
        </w:rPr>
        <w:t>А</w:t>
      </w:r>
      <w:r w:rsidRPr="00EE2E4C">
        <w:rPr>
          <w:rFonts w:ascii="Times New Roman" w:eastAsiaTheme="minorEastAsia" w:hAnsi="Times New Roman" w:cs="Times New Roman"/>
          <w:sz w:val="24"/>
          <w:szCs w:val="24"/>
        </w:rPr>
        <w:t xml:space="preserve">, а сама окружность проходит через точку </w:t>
      </w:r>
      <w:r w:rsidRPr="00EE2E4C">
        <w:rPr>
          <w:rFonts w:ascii="Times New Roman" w:eastAsiaTheme="minorEastAsia" w:hAnsi="Times New Roman" w:cs="Times New Roman"/>
          <w:i/>
          <w:iCs/>
          <w:sz w:val="24"/>
          <w:szCs w:val="24"/>
        </w:rPr>
        <w:t>А</w:t>
      </w:r>
      <w:r w:rsidR="00E06B3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254FA3" w:rsidRPr="00FB0E4B" w:rsidRDefault="00CC16EB" w:rsidP="00305022">
      <w:pPr>
        <w:spacing w:after="0" w:line="300" w:lineRule="auto"/>
        <w:ind w:firstLine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388995</wp:posOffset>
            </wp:positionH>
            <wp:positionV relativeFrom="paragraph">
              <wp:posOffset>1065530</wp:posOffset>
            </wp:positionV>
            <wp:extent cx="2701925" cy="2317750"/>
            <wp:effectExtent l="0" t="0" r="3175" b="6350"/>
            <wp:wrapSquare wrapText="bothSides"/>
            <wp:docPr id="1" name="Рисунок 1" descr="C:\Users\slobodianin.vp\Desktop\2.10.1(2)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slobodianin.vp\Desktop\2.10.1(2) (2)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925" cy="231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1D29" w:rsidRPr="00EE2E4C">
        <w:rPr>
          <w:rFonts w:ascii="Times New Roman" w:eastAsiaTheme="minorEastAsia" w:hAnsi="Times New Roman" w:cs="Times New Roman"/>
          <w:sz w:val="24"/>
          <w:szCs w:val="24"/>
        </w:rPr>
        <w:t>Построим такую окружность для одного из возможных положений желоба. Из геометрии</w:t>
      </w:r>
      <w:r w:rsidR="0030502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06B38" w:rsidRPr="00E06B38">
        <w:rPr>
          <w:position w:val="-12"/>
        </w:rPr>
        <w:object w:dxaOrig="1340" w:dyaOrig="380">
          <v:shape id="_x0000_i1029" type="#_x0000_t75" style="width:67.2pt;height:18.6pt" o:ole="">
            <v:imagedata r:id="rId16" o:title=""/>
          </v:shape>
          <o:OLEObject Type="Embed" ProgID="Equation.DSMT4" ShapeID="_x0000_i1029" DrawAspect="Content" ObjectID="_1673267630" r:id="rId17"/>
        </w:object>
      </w:r>
      <w:r w:rsidR="00341D29" w:rsidRPr="00EE2E4C">
        <w:rPr>
          <w:rFonts w:ascii="Times New Roman" w:eastAsiaTheme="minorEastAsia" w:hAnsi="Times New Roman" w:cs="Times New Roman"/>
          <w:sz w:val="24"/>
          <w:szCs w:val="24"/>
        </w:rPr>
        <w:t xml:space="preserve"> (как вписанный, опирающийся на диаметр), тогда</w:t>
      </w:r>
      <w:r w:rsidR="0030502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06B38" w:rsidRPr="00E06B38">
        <w:rPr>
          <w:position w:val="-12"/>
        </w:rPr>
        <w:object w:dxaOrig="1219" w:dyaOrig="360">
          <v:shape id="_x0000_i1030" type="#_x0000_t75" style="width:61.2pt;height:17.4pt" o:ole="">
            <v:imagedata r:id="rId18" o:title=""/>
          </v:shape>
          <o:OLEObject Type="Embed" ProgID="Equation.DSMT4" ShapeID="_x0000_i1030" DrawAspect="Content" ObjectID="_1673267631" r:id="rId19"/>
        </w:object>
      </w:r>
      <w:r w:rsidR="00341D29" w:rsidRPr="00EE2E4C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305022">
        <w:rPr>
          <w:rFonts w:ascii="Times New Roman" w:eastAsiaTheme="minorEastAsia" w:hAnsi="Times New Roman" w:cs="Times New Roman"/>
          <w:sz w:val="24"/>
          <w:szCs w:val="24"/>
        </w:rPr>
        <w:t xml:space="preserve">и </w:t>
      </w:r>
      <w:r w:rsidR="00E06B38" w:rsidRPr="00305022">
        <w:rPr>
          <w:rFonts w:ascii="Times New Roman" w:hAnsi="Times New Roman" w:cs="Times New Roman"/>
          <w:position w:val="-24"/>
          <w:sz w:val="24"/>
          <w:szCs w:val="24"/>
        </w:rPr>
        <w:object w:dxaOrig="2500" w:dyaOrig="660">
          <v:shape id="_x0000_i1031" type="#_x0000_t75" style="width:125.4pt;height:33pt" o:ole="">
            <v:imagedata r:id="rId20" o:title=""/>
          </v:shape>
          <o:OLEObject Type="Embed" ProgID="Equation.DSMT4" ShapeID="_x0000_i1031" DrawAspect="Content" ObjectID="_1673267632" r:id="rId21"/>
        </w:object>
      </w:r>
      <w:r w:rsidR="00305022">
        <w:rPr>
          <w:rFonts w:ascii="Times New Roman" w:hAnsi="Times New Roman" w:cs="Times New Roman"/>
          <w:sz w:val="24"/>
          <w:szCs w:val="24"/>
        </w:rPr>
        <w:t xml:space="preserve"> </w:t>
      </w:r>
      <w:r w:rsidR="00341D29" w:rsidRPr="00EE2E4C">
        <w:rPr>
          <w:rFonts w:ascii="Times New Roman" w:eastAsiaTheme="minorEastAsia" w:hAnsi="Times New Roman" w:cs="Times New Roman"/>
          <w:sz w:val="24"/>
          <w:szCs w:val="24"/>
        </w:rPr>
        <w:t>где</w:t>
      </w:r>
      <w:r w:rsidR="00FB0E4B" w:rsidRPr="00FB0E4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B0E4B" w:rsidRPr="00125AC1">
        <w:rPr>
          <w:position w:val="-12"/>
        </w:rPr>
        <w:object w:dxaOrig="200" w:dyaOrig="360">
          <v:shape id="_x0000_i1032" type="#_x0000_t75" style="width:10.2pt;height:18.6pt" o:ole="">
            <v:imagedata r:id="rId22" o:title=""/>
          </v:shape>
          <o:OLEObject Type="Embed" ProgID="Equation.DSMT4" ShapeID="_x0000_i1032" DrawAspect="Content" ObjectID="_1673267633" r:id="rId23"/>
        </w:object>
      </w:r>
      <w:r w:rsidR="00FB0E4B" w:rsidRPr="00FB0E4B">
        <w:t xml:space="preserve"> </w:t>
      </w:r>
      <w:r w:rsidR="00FB0E4B" w:rsidRPr="00FB0E4B">
        <w:rPr>
          <w:rFonts w:ascii="Times New Roman" w:eastAsiaTheme="minorEastAsia" w:hAnsi="Times New Roman" w:cs="Times New Roman"/>
          <w:sz w:val="24"/>
          <w:szCs w:val="24"/>
        </w:rPr>
        <w:t>–</w:t>
      </w:r>
      <w:r w:rsidR="00341D29" w:rsidRPr="00EE2E4C">
        <w:rPr>
          <w:rFonts w:ascii="Times New Roman" w:eastAsiaTheme="minorEastAsia" w:hAnsi="Times New Roman" w:cs="Times New Roman"/>
          <w:sz w:val="24"/>
          <w:szCs w:val="24"/>
        </w:rPr>
        <w:t xml:space="preserve"> радиус нарисованной нами окружности. Получается, что радиус такой окружности не зависит от угла наклона жёлоба.</w:t>
      </w:r>
    </w:p>
    <w:p w:rsidR="00254FA3" w:rsidRPr="00EE2E4C" w:rsidRDefault="00341D29" w:rsidP="00EE2E4C">
      <w:pPr>
        <w:spacing w:after="0" w:line="30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E2E4C">
        <w:rPr>
          <w:rFonts w:ascii="Times New Roman" w:eastAsiaTheme="minorEastAsia" w:hAnsi="Times New Roman" w:cs="Times New Roman"/>
          <w:sz w:val="24"/>
          <w:szCs w:val="24"/>
        </w:rPr>
        <w:t xml:space="preserve">В таком случае, время </w:t>
      </w:r>
      <w:r w:rsidR="00305022">
        <w:rPr>
          <w:rFonts w:ascii="Times New Roman" w:eastAsiaTheme="minorEastAsia" w:hAnsi="Times New Roman" w:cs="Times New Roman"/>
          <w:sz w:val="24"/>
          <w:szCs w:val="24"/>
        </w:rPr>
        <w:t xml:space="preserve">спуска шарика </w:t>
      </w:r>
      <w:r w:rsidRPr="00EE2E4C">
        <w:rPr>
          <w:rFonts w:ascii="Times New Roman" w:eastAsiaTheme="minorEastAsia" w:hAnsi="Times New Roman" w:cs="Times New Roman"/>
          <w:sz w:val="24"/>
          <w:szCs w:val="24"/>
        </w:rPr>
        <w:t xml:space="preserve">будет минимальным, когда нарисованная нами окружность коснётся дуги радиуса </w:t>
      </w:r>
      <w:r w:rsidRPr="00EE2E4C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R</w:t>
      </w:r>
      <w:r w:rsidR="00EE2E4C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254FA3" w:rsidRDefault="00341D29" w:rsidP="00EE2E4C">
      <w:pPr>
        <w:spacing w:after="0" w:line="300" w:lineRule="auto"/>
        <w:ind w:firstLine="28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E2E4C">
        <w:rPr>
          <w:rFonts w:ascii="Times New Roman" w:eastAsiaTheme="minorEastAsia" w:hAnsi="Times New Roman" w:cs="Times New Roman"/>
          <w:sz w:val="24"/>
          <w:szCs w:val="24"/>
        </w:rPr>
        <w:t>Выразим расстояние</w:t>
      </w:r>
      <w:r w:rsidR="0030502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B0E4B" w:rsidRPr="00FB0E4B">
        <w:rPr>
          <w:position w:val="-12"/>
        </w:rPr>
        <w:object w:dxaOrig="460" w:dyaOrig="360">
          <v:shape id="_x0000_i1033" type="#_x0000_t75" style="width:22.2pt;height:18.6pt" o:ole="">
            <v:imagedata r:id="rId24" o:title=""/>
          </v:shape>
          <o:OLEObject Type="Embed" ProgID="Equation.DSMT4" ShapeID="_x0000_i1033" DrawAspect="Content" ObjectID="_1673267634" r:id="rId25"/>
        </w:object>
      </w:r>
      <w:r w:rsidRPr="00EE2E4C">
        <w:rPr>
          <w:rFonts w:ascii="Times New Roman" w:eastAsiaTheme="minorEastAsia" w:hAnsi="Times New Roman" w:cs="Times New Roman"/>
          <w:sz w:val="24"/>
          <w:szCs w:val="24"/>
        </w:rPr>
        <w:t xml:space="preserve"> двумя способами.</w:t>
      </w:r>
    </w:p>
    <w:p w:rsidR="00DE05F3" w:rsidRDefault="00E06B38" w:rsidP="00EE2E4C">
      <w:pPr>
        <w:spacing w:after="0" w:line="30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E06B38">
        <w:rPr>
          <w:rFonts w:ascii="Times New Roman" w:hAnsi="Times New Roman" w:cs="Times New Roman"/>
          <w:position w:val="-14"/>
          <w:sz w:val="24"/>
          <w:szCs w:val="24"/>
        </w:rPr>
        <w:object w:dxaOrig="3159" w:dyaOrig="440">
          <v:shape id="_x0000_i1034" type="#_x0000_t75" style="width:157.8pt;height:21.6pt" o:ole="">
            <v:imagedata r:id="rId26" o:title=""/>
          </v:shape>
          <o:OLEObject Type="Embed" ProgID="Equation.DSMT4" ShapeID="_x0000_i1034" DrawAspect="Content" ObjectID="_1673267635" r:id="rId27"/>
        </w:object>
      </w:r>
      <w:r w:rsidR="00467280">
        <w:rPr>
          <w:rFonts w:ascii="Times New Roman" w:hAnsi="Times New Roman" w:cs="Times New Roman"/>
          <w:sz w:val="24"/>
          <w:szCs w:val="24"/>
        </w:rPr>
        <w:t>,</w:t>
      </w:r>
    </w:p>
    <w:p w:rsidR="00467280" w:rsidRDefault="00467280" w:rsidP="00EE2E4C">
      <w:pPr>
        <w:spacing w:after="0" w:line="30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ткуда </w:t>
      </w:r>
      <w:r w:rsidR="00E06B38" w:rsidRPr="00467280">
        <w:rPr>
          <w:rFonts w:ascii="Times New Roman" w:hAnsi="Times New Roman" w:cs="Times New Roman"/>
          <w:position w:val="-32"/>
          <w:sz w:val="24"/>
          <w:szCs w:val="24"/>
        </w:rPr>
        <w:object w:dxaOrig="1359" w:dyaOrig="740">
          <v:shape id="_x0000_i1035" type="#_x0000_t75" style="width:67.8pt;height:36.6pt" o:ole="">
            <v:imagedata r:id="rId28" o:title=""/>
          </v:shape>
          <o:OLEObject Type="Embed" ProgID="Equation.DSMT4" ShapeID="_x0000_i1035" DrawAspect="Content" ObjectID="_1673267636" r:id="rId29"/>
        </w:object>
      </w:r>
    </w:p>
    <w:p w:rsidR="00254FA3" w:rsidRPr="00EE2E4C" w:rsidRDefault="00341D29" w:rsidP="00EE2E4C">
      <w:pPr>
        <w:spacing w:after="0" w:line="300" w:lineRule="auto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EE2E4C">
        <w:rPr>
          <w:rFonts w:ascii="Times New Roman" w:eastAsiaTheme="minorEastAsia" w:hAnsi="Times New Roman" w:cs="Times New Roman"/>
          <w:sz w:val="24"/>
          <w:szCs w:val="24"/>
        </w:rPr>
        <w:t>Ранее мы показали, что</w:t>
      </w:r>
      <w:r w:rsidR="0046728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06B38" w:rsidRPr="003D0F9D">
        <w:rPr>
          <w:position w:val="-24"/>
        </w:rPr>
        <w:object w:dxaOrig="920" w:dyaOrig="660">
          <v:shape id="_x0000_i1036" type="#_x0000_t75" style="width:46.2pt;height:33pt" o:ole="">
            <v:imagedata r:id="rId30" o:title=""/>
          </v:shape>
          <o:OLEObject Type="Embed" ProgID="Equation.DSMT4" ShapeID="_x0000_i1036" DrawAspect="Content" ObjectID="_1673267637" r:id="rId31"/>
        </w:object>
      </w:r>
      <w:r w:rsidR="00467280">
        <w:t>,</w:t>
      </w:r>
      <w:r w:rsidRPr="00EE2E4C">
        <w:rPr>
          <w:rFonts w:ascii="Times New Roman" w:eastAsiaTheme="minorEastAsia" w:hAnsi="Times New Roman" w:cs="Times New Roman"/>
          <w:sz w:val="24"/>
          <w:szCs w:val="24"/>
        </w:rPr>
        <w:t xml:space="preserve"> значит</w:t>
      </w:r>
      <w:r w:rsidR="0046728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06B38" w:rsidRPr="00467280">
        <w:rPr>
          <w:position w:val="-34"/>
        </w:rPr>
        <w:object w:dxaOrig="2520" w:dyaOrig="880">
          <v:shape id="_x0000_i1037" type="#_x0000_t75" style="width:125.4pt;height:44.4pt" o:ole="">
            <v:imagedata r:id="rId32" o:title=""/>
          </v:shape>
          <o:OLEObject Type="Embed" ProgID="Equation.DSMT4" ShapeID="_x0000_i1037" DrawAspect="Content" ObjectID="_1673267638" r:id="rId33"/>
        </w:object>
      </w:r>
      <w:r w:rsidR="00B7657A">
        <w:t>.</w:t>
      </w:r>
    </w:p>
    <w:p w:rsidR="00254FA3" w:rsidRPr="00EE2E4C" w:rsidRDefault="00B7657A" w:rsidP="00EE2E4C">
      <w:pPr>
        <w:spacing w:after="0" w:line="30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column"/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58"/>
        <w:gridCol w:w="7935"/>
        <w:gridCol w:w="952"/>
      </w:tblGrid>
      <w:tr w:rsidR="00254FA3" w:rsidRPr="00EE2E4C">
        <w:tc>
          <w:tcPr>
            <w:tcW w:w="447" w:type="dxa"/>
          </w:tcPr>
          <w:p w:rsidR="00254FA3" w:rsidRPr="00EE2E4C" w:rsidRDefault="00341D29" w:rsidP="00EE2E4C">
            <w:pPr>
              <w:spacing w:after="0" w:line="30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2E4C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8195" w:type="dxa"/>
          </w:tcPr>
          <w:p w:rsidR="00254FA3" w:rsidRPr="00EE2E4C" w:rsidRDefault="00554736" w:rsidP="00554736">
            <w:pPr>
              <w:spacing w:after="0" w:line="30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2E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дача 2.10.1. </w:t>
            </w:r>
            <w:r w:rsidR="00EE2E4C" w:rsidRPr="00EE2E4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ритерии оценивания </w:t>
            </w:r>
            <w:r w:rsidR="00EE2E4C">
              <w:rPr>
                <w:rFonts w:ascii="Times New Roman" w:hAnsi="Times New Roman" w:cs="Times New Roman"/>
                <w:b/>
                <w:sz w:val="24"/>
                <w:szCs w:val="24"/>
              </w:rPr>
              <w:t>(13 баллов)</w:t>
            </w:r>
          </w:p>
        </w:tc>
        <w:tc>
          <w:tcPr>
            <w:tcW w:w="703" w:type="dxa"/>
          </w:tcPr>
          <w:p w:rsidR="00254FA3" w:rsidRPr="00EE2E4C" w:rsidRDefault="00341D29" w:rsidP="00EE2E4C">
            <w:pPr>
              <w:spacing w:after="0" w:line="30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2E4C">
              <w:rPr>
                <w:rFonts w:ascii="Times New Roman" w:hAnsi="Times New Roman" w:cs="Times New Roman"/>
                <w:b/>
                <w:sz w:val="24"/>
                <w:szCs w:val="24"/>
              </w:rPr>
              <w:t>Балл</w:t>
            </w:r>
            <w:r w:rsidR="00554736">
              <w:rPr>
                <w:rFonts w:ascii="Times New Roman" w:hAnsi="Times New Roman" w:cs="Times New Roman"/>
                <w:b/>
                <w:sz w:val="24"/>
                <w:szCs w:val="24"/>
              </w:rPr>
              <w:t>ы</w:t>
            </w:r>
          </w:p>
        </w:tc>
      </w:tr>
      <w:tr w:rsidR="00254FA3" w:rsidRPr="00EE2E4C">
        <w:tc>
          <w:tcPr>
            <w:tcW w:w="447" w:type="dxa"/>
          </w:tcPr>
          <w:p w:rsidR="00254FA3" w:rsidRPr="00EE2E4C" w:rsidRDefault="00341D29" w:rsidP="00EE2E4C">
            <w:pPr>
              <w:spacing w:after="0"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E2E4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195" w:type="dxa"/>
          </w:tcPr>
          <w:p w:rsidR="00254FA3" w:rsidRPr="00EE2E4C" w:rsidRDefault="00341D29" w:rsidP="00EE2E4C">
            <w:pPr>
              <w:spacing w:after="0"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E2E4C">
              <w:rPr>
                <w:rFonts w:ascii="Times New Roman" w:hAnsi="Times New Roman" w:cs="Times New Roman"/>
                <w:sz w:val="24"/>
                <w:szCs w:val="24"/>
              </w:rPr>
              <w:t>Найдено ускорение движения по жёлобу</w:t>
            </w:r>
          </w:p>
        </w:tc>
        <w:tc>
          <w:tcPr>
            <w:tcW w:w="703" w:type="dxa"/>
          </w:tcPr>
          <w:p w:rsidR="00254FA3" w:rsidRPr="00EE2E4C" w:rsidRDefault="00341D29" w:rsidP="00EE2E4C">
            <w:pPr>
              <w:spacing w:after="0"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2E4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54FA3">
        <w:tc>
          <w:tcPr>
            <w:tcW w:w="447" w:type="dxa"/>
          </w:tcPr>
          <w:p w:rsidR="00254FA3" w:rsidRPr="00E06B38" w:rsidRDefault="00341D2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6B3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195" w:type="dxa"/>
          </w:tcPr>
          <w:p w:rsidR="00254FA3" w:rsidRPr="00EE2E4C" w:rsidRDefault="00341D29" w:rsidP="00EE2E4C">
            <w:pPr>
              <w:spacing w:after="0"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E2E4C">
              <w:rPr>
                <w:rFonts w:ascii="Times New Roman" w:hAnsi="Times New Roman" w:cs="Times New Roman"/>
                <w:sz w:val="24"/>
                <w:szCs w:val="24"/>
              </w:rPr>
              <w:t>Доказано, что множество точек, задающих возможное положение шарика в произвольный момент времени, представляет окружность;</w:t>
            </w:r>
          </w:p>
          <w:p w:rsidR="00254FA3" w:rsidRPr="00EE2E4C" w:rsidRDefault="00341D29" w:rsidP="00EE2E4C">
            <w:pPr>
              <w:spacing w:after="0"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E2E4C">
              <w:rPr>
                <w:rFonts w:ascii="Times New Roman" w:hAnsi="Times New Roman" w:cs="Times New Roman"/>
                <w:sz w:val="24"/>
                <w:szCs w:val="24"/>
              </w:rPr>
              <w:t xml:space="preserve">либо из кинематики получено уравнение, связывающее время движения шарика до дуги окружности с углом наклона жёлоба к горизонту </w:t>
            </w:r>
          </w:p>
        </w:tc>
        <w:tc>
          <w:tcPr>
            <w:tcW w:w="703" w:type="dxa"/>
          </w:tcPr>
          <w:p w:rsidR="00254FA3" w:rsidRPr="00EE2E4C" w:rsidRDefault="00341D29" w:rsidP="00EE2E4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2E4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54FA3">
        <w:tc>
          <w:tcPr>
            <w:tcW w:w="447" w:type="dxa"/>
          </w:tcPr>
          <w:p w:rsidR="00254FA3" w:rsidRPr="00E06B38" w:rsidRDefault="00341D2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6B3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195" w:type="dxa"/>
          </w:tcPr>
          <w:p w:rsidR="00254FA3" w:rsidRPr="00EE2E4C" w:rsidRDefault="00341D29" w:rsidP="00EE2E4C">
            <w:pPr>
              <w:spacing w:after="0"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E2E4C">
              <w:rPr>
                <w:rFonts w:ascii="Times New Roman" w:hAnsi="Times New Roman" w:cs="Times New Roman"/>
                <w:sz w:val="24"/>
                <w:szCs w:val="24"/>
              </w:rPr>
              <w:t>Указано, что минимальное время соответствует касанию окружностей;</w:t>
            </w:r>
          </w:p>
          <w:p w:rsidR="00254FA3" w:rsidRPr="00EE2E4C" w:rsidRDefault="00341D29" w:rsidP="00EE2E4C">
            <w:pPr>
              <w:spacing w:after="0"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E2E4C">
              <w:rPr>
                <w:rFonts w:ascii="Times New Roman" w:hAnsi="Times New Roman" w:cs="Times New Roman"/>
                <w:sz w:val="24"/>
                <w:szCs w:val="24"/>
              </w:rPr>
              <w:t xml:space="preserve">Либо указано правильное условие минимальности для кинематического уравнения (производная времени по углу равна нулю) </w:t>
            </w:r>
          </w:p>
        </w:tc>
        <w:tc>
          <w:tcPr>
            <w:tcW w:w="703" w:type="dxa"/>
          </w:tcPr>
          <w:p w:rsidR="00254FA3" w:rsidRPr="00EE2E4C" w:rsidRDefault="00341D29" w:rsidP="00EE2E4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2E4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54FA3">
        <w:tc>
          <w:tcPr>
            <w:tcW w:w="447" w:type="dxa"/>
          </w:tcPr>
          <w:p w:rsidR="00254FA3" w:rsidRPr="00E06B38" w:rsidRDefault="00341D2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6B3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195" w:type="dxa"/>
          </w:tcPr>
          <w:p w:rsidR="00254FA3" w:rsidRPr="00EE2E4C" w:rsidRDefault="00341D29" w:rsidP="00EE2E4C">
            <w:pPr>
              <w:spacing w:after="0"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E2E4C">
              <w:rPr>
                <w:rFonts w:ascii="Times New Roman" w:hAnsi="Times New Roman" w:cs="Times New Roman"/>
                <w:sz w:val="24"/>
                <w:szCs w:val="24"/>
              </w:rPr>
              <w:t>Получено значение угла наклона жёлоба или длины желоба, соответствующих минимальному времени</w:t>
            </w:r>
          </w:p>
        </w:tc>
        <w:tc>
          <w:tcPr>
            <w:tcW w:w="703" w:type="dxa"/>
          </w:tcPr>
          <w:p w:rsidR="00254FA3" w:rsidRPr="00EE2E4C" w:rsidRDefault="00341D29" w:rsidP="00EE2E4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2E4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54FA3">
        <w:tc>
          <w:tcPr>
            <w:tcW w:w="447" w:type="dxa"/>
          </w:tcPr>
          <w:p w:rsidR="00254FA3" w:rsidRPr="00E06B38" w:rsidRDefault="00341D2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6B3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195" w:type="dxa"/>
          </w:tcPr>
          <w:p w:rsidR="00254FA3" w:rsidRPr="00EE2E4C" w:rsidRDefault="00341D29" w:rsidP="00EE2E4C">
            <w:pPr>
              <w:spacing w:after="0"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E2E4C">
              <w:rPr>
                <w:rFonts w:ascii="Times New Roman" w:hAnsi="Times New Roman" w:cs="Times New Roman"/>
                <w:sz w:val="24"/>
                <w:szCs w:val="24"/>
              </w:rPr>
              <w:t xml:space="preserve">Найдено минимальное время. </w:t>
            </w:r>
          </w:p>
        </w:tc>
        <w:tc>
          <w:tcPr>
            <w:tcW w:w="703" w:type="dxa"/>
          </w:tcPr>
          <w:p w:rsidR="00254FA3" w:rsidRPr="00EE2E4C" w:rsidRDefault="00341D29" w:rsidP="00EE2E4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2E4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254FA3" w:rsidRDefault="00254FA3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bookmarkStart w:id="0" w:name="_MON_1673267494"/>
    <w:bookmarkEnd w:id="0"/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object w:dxaOrig="9428" w:dyaOrig="4723">
          <v:shape id="_x0000_i1038" type="#_x0000_t75" style="width:471.6pt;height:236.4pt" o:ole="">
            <v:imagedata r:id="rId34" o:title=""/>
          </v:shape>
          <o:OLEObject Type="Embed" ProgID="Word.Document.12" ShapeID="_x0000_i1038" DrawAspect="Content" ObjectID="_1673267639" r:id="rId35">
            <o:FieldCodes>\s</o:FieldCodes>
          </o:OLEObject>
        </w:object>
      </w: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</w:p>
    <w:bookmarkStart w:id="1" w:name="_MON_1673267567"/>
    <w:bookmarkEnd w:id="1"/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object w:dxaOrig="9413" w:dyaOrig="14533">
          <v:shape id="_x0000_i1039" type="#_x0000_t75" style="width:470.4pt;height:726.6pt" o:ole="">
            <v:imagedata r:id="rId36" o:title=""/>
          </v:shape>
          <o:OLEObject Type="Embed" ProgID="Word.Document.12" ShapeID="_x0000_i1039" DrawAspect="Content" ObjectID="_1673267640" r:id="rId37">
            <o:FieldCodes>\s</o:FieldCodes>
          </o:OLEObject>
        </w:object>
      </w:r>
    </w:p>
    <w:bookmarkStart w:id="2" w:name="_MON_1673267603"/>
    <w:bookmarkEnd w:id="2"/>
    <w:p w:rsidR="00C45F1D" w:rsidRDefault="00C45F1D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object w:dxaOrig="9995" w:dyaOrig="14622">
          <v:shape id="_x0000_i1040" type="#_x0000_t75" style="width:499.8pt;height:731.4pt" o:ole="">
            <v:imagedata r:id="rId38" o:title=""/>
          </v:shape>
          <o:OLEObject Type="Embed" ProgID="Word.Document.12" ShapeID="_x0000_i1040" DrawAspect="Content" ObjectID="_1673267641" r:id="rId39">
            <o:FieldCodes>\s</o:FieldCodes>
          </o:OLEObject>
        </w:object>
      </w:r>
      <w:bookmarkStart w:id="3" w:name="_GoBack"/>
      <w:bookmarkEnd w:id="3"/>
    </w:p>
    <w:sectPr w:rsidR="00C45F1D" w:rsidSect="002A62D2">
      <w:pgSz w:w="11906" w:h="16838"/>
      <w:pgMar w:top="1134" w:right="850" w:bottom="993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6311"/>
    <w:rsid w:val="00114E9D"/>
    <w:rsid w:val="00156FBB"/>
    <w:rsid w:val="001F4BB2"/>
    <w:rsid w:val="002363A0"/>
    <w:rsid w:val="00254FA3"/>
    <w:rsid w:val="00263E74"/>
    <w:rsid w:val="002A62D2"/>
    <w:rsid w:val="002D1E32"/>
    <w:rsid w:val="0030062D"/>
    <w:rsid w:val="00305022"/>
    <w:rsid w:val="00341D29"/>
    <w:rsid w:val="003D1607"/>
    <w:rsid w:val="00467280"/>
    <w:rsid w:val="0054561D"/>
    <w:rsid w:val="00554736"/>
    <w:rsid w:val="005B76B4"/>
    <w:rsid w:val="006A6BA3"/>
    <w:rsid w:val="006B3105"/>
    <w:rsid w:val="006D1D1E"/>
    <w:rsid w:val="00706311"/>
    <w:rsid w:val="007346CC"/>
    <w:rsid w:val="00B7657A"/>
    <w:rsid w:val="00C2136F"/>
    <w:rsid w:val="00C45F1D"/>
    <w:rsid w:val="00CC16EB"/>
    <w:rsid w:val="00CC34A1"/>
    <w:rsid w:val="00DC7B7E"/>
    <w:rsid w:val="00DE05F3"/>
    <w:rsid w:val="00E06B38"/>
    <w:rsid w:val="00E51732"/>
    <w:rsid w:val="00EC371B"/>
    <w:rsid w:val="00EE2D31"/>
    <w:rsid w:val="00EE2E4C"/>
    <w:rsid w:val="00F64562"/>
    <w:rsid w:val="00FB0E4B"/>
    <w:rsid w:val="080C0271"/>
    <w:rsid w:val="635144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3702C392"/>
  <w15:docId w15:val="{229476B5-65CD-4170-BE31-C5FBE6A50A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Pr>
      <w:rFonts w:ascii="Times New Roman" w:hAnsi="Times New Roman" w:cs="Times New Roman"/>
      <w:sz w:val="24"/>
      <w:szCs w:val="24"/>
    </w:rPr>
  </w:style>
  <w:style w:type="table" w:styleId="a4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package" Target="embeddings/_________Microsoft_Word2.docx"/><Relationship Id="rId21" Type="http://schemas.openxmlformats.org/officeDocument/2006/relationships/oleObject" Target="embeddings/oleObject7.bin"/><Relationship Id="rId34" Type="http://schemas.openxmlformats.org/officeDocument/2006/relationships/image" Target="media/image17.e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package" Target="embeddings/_________Microsoft_Word1.docx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e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package" Target="embeddings/_________Microsoft_Word.docx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96</Words>
  <Characters>2262</Characters>
  <Application>Microsoft Office Word</Application>
  <DocSecurity>0</DocSecurity>
  <Lines>18</Lines>
  <Paragraphs>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maks</dc:creator>
  <cp:lastModifiedBy>MAN_PC7</cp:lastModifiedBy>
  <cp:revision>2</cp:revision>
  <dcterms:created xsi:type="dcterms:W3CDTF">2021-01-27T06:46:00Z</dcterms:created>
  <dcterms:modified xsi:type="dcterms:W3CDTF">2021-01-27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9747</vt:lpwstr>
  </property>
</Properties>
</file>